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>
        <p:scale>
          <a:sx n="81" d="100"/>
          <a:sy n="81" d="100"/>
        </p:scale>
        <p:origin x="-216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60692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17279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44254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30595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0954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40158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37688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88995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04970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57362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37717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33F53-A50E-40B5-B94B-912CA67F3050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ECC805-929C-4FF9-8B64-7F169796EA00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81298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vpolinv@gmail.com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8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20800" y="237949"/>
            <a:ext cx="9144000" cy="3364089"/>
          </a:xfrm>
        </p:spPr>
        <p:txBody>
          <a:bodyPr>
            <a:normAutofit fontScale="90000"/>
          </a:bodyPr>
          <a:lstStyle/>
          <a:p>
            <a:r>
              <a:rPr lang="uk-UA" sz="2400" b="1" dirty="0" smtClean="0"/>
              <a:t/>
            </a:r>
            <a:br>
              <a:rPr lang="uk-UA" sz="2400" b="1" dirty="0" smtClean="0"/>
            </a:br>
            <a:r>
              <a:rPr lang="uk-UA" sz="2400" b="1" dirty="0"/>
              <a:t/>
            </a:r>
            <a:br>
              <a:rPr lang="uk-UA" sz="2400" b="1" dirty="0"/>
            </a:br>
            <a:r>
              <a:rPr lang="uk-UA" sz="2400" b="1" dirty="0" smtClean="0"/>
              <a:t/>
            </a:r>
            <a:br>
              <a:rPr lang="uk-UA" sz="2400" b="1" dirty="0" smtClean="0"/>
            </a:br>
            <a:r>
              <a:rPr lang="uk-UA" sz="2400" b="1" dirty="0"/>
              <a:t/>
            </a:r>
            <a:br>
              <a:rPr lang="uk-UA" sz="2400" b="1" dirty="0"/>
            </a:br>
            <a:r>
              <a:rPr lang="uk-UA" sz="2400" b="1" dirty="0" smtClean="0"/>
              <a:t/>
            </a:r>
            <a:br>
              <a:rPr lang="uk-UA" sz="2400" b="1" dirty="0" smtClean="0"/>
            </a:br>
            <a:r>
              <a:rPr lang="uk-UA" sz="2400" b="1" dirty="0"/>
              <a:t/>
            </a:r>
            <a:br>
              <a:rPr lang="uk-UA" sz="2400" b="1" dirty="0"/>
            </a:br>
            <a:r>
              <a:rPr lang="uk-UA" sz="2400" b="1" dirty="0" smtClean="0"/>
              <a:t/>
            </a:r>
            <a:br>
              <a:rPr lang="uk-UA" sz="2400" b="1" dirty="0" smtClean="0"/>
            </a:br>
            <a:r>
              <a:rPr lang="uk-UA" sz="2400" b="1" dirty="0"/>
              <a:t/>
            </a:r>
            <a:br>
              <a:rPr lang="uk-UA" sz="2400" b="1" dirty="0"/>
            </a:br>
            <a:r>
              <a:rPr lang="uk-UA" sz="2400" b="1" dirty="0" smtClean="0"/>
              <a:t/>
            </a:r>
            <a:br>
              <a:rPr lang="uk-UA" sz="2400" b="1" dirty="0" smtClean="0"/>
            </a:br>
            <a:r>
              <a:rPr lang="uk-UA" sz="2400" dirty="0"/>
              <a:t/>
            </a:r>
            <a:br>
              <a:rPr lang="uk-UA" sz="2400" dirty="0"/>
            </a:br>
            <a:r>
              <a:rPr lang="uk-UA" sz="2400" dirty="0" smtClean="0"/>
              <a:t/>
            </a:r>
            <a:br>
              <a:rPr lang="uk-UA" sz="2400" dirty="0" smtClean="0"/>
            </a:br>
            <a:r>
              <a:rPr lang="uk-UA" sz="2400" dirty="0"/>
              <a:t/>
            </a:r>
            <a:br>
              <a:rPr lang="uk-UA" sz="2400" dirty="0"/>
            </a:br>
            <a:r>
              <a:rPr lang="uk-UA" sz="2400" dirty="0" smtClean="0"/>
              <a:t/>
            </a:r>
            <a:br>
              <a:rPr lang="uk-UA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uk-UA" sz="2400" dirty="0"/>
              <a:t/>
            </a:r>
            <a:br>
              <a:rPr lang="uk-UA" sz="2400" dirty="0"/>
            </a:br>
            <a:r>
              <a:rPr lang="uk-UA" sz="2400" b="1" dirty="0" smtClean="0"/>
              <a:t>ДОСЛІДЖЕННЯ РОБОТИ </a:t>
            </a:r>
            <a:r>
              <a:rPr lang="uk-UA" sz="2400" b="1" dirty="0" err="1" smtClean="0"/>
              <a:t>ТРИКАНАЛЬНОЇ</a:t>
            </a:r>
            <a:r>
              <a:rPr lang="uk-UA" sz="2400" b="1" dirty="0" smtClean="0"/>
              <a:t>  СИСТЕМИ  МАСОВОГО ОБСЛУГОВУВАННЯ</a:t>
            </a:r>
            <a:r>
              <a:rPr lang="uk-UA" sz="2400" dirty="0" smtClean="0"/>
              <a:t/>
            </a:r>
            <a:br>
              <a:rPr lang="uk-UA" sz="2400" dirty="0" smtClean="0"/>
            </a:br>
            <a:r>
              <a:rPr lang="uk-UA" sz="2400" dirty="0"/>
              <a:t/>
            </a:r>
            <a:br>
              <a:rPr lang="uk-UA" sz="2400" dirty="0"/>
            </a:br>
            <a:r>
              <a:rPr lang="uk-UA" sz="2700" i="1" dirty="0" smtClean="0"/>
              <a:t>Національний </a:t>
            </a:r>
            <a:r>
              <a:rPr lang="uk-UA" sz="2700" i="1" dirty="0"/>
              <a:t>технічний університет України 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i="1" dirty="0"/>
              <a:t>«Київський політехнічний інститут імені Ігоря Сікорського»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i="1" dirty="0"/>
              <a:t> Україна, 03056, м. Київ, пр-т Перемоги, 37, 204-82-46</a:t>
            </a:r>
            <a:r>
              <a:rPr lang="uk-UA" sz="2700" dirty="0"/>
              <a:t>,</a:t>
            </a:r>
            <a:br>
              <a:rPr lang="uk-UA" sz="2700" dirty="0"/>
            </a:br>
            <a:r>
              <a:rPr lang="en-US" sz="2700" i="1" dirty="0"/>
              <a:t>e-mail: </a:t>
            </a:r>
            <a:r>
              <a:rPr lang="en-US" sz="2700" i="1" u="sng" dirty="0" err="1">
                <a:hlinkClick r:id="rId2"/>
              </a:rPr>
              <a:t>nvpolinv</a:t>
            </a:r>
            <a:r>
              <a:rPr lang="uk-UA" sz="2700" i="1" u="sng" dirty="0">
                <a:hlinkClick r:id="rId2"/>
              </a:rPr>
              <a:t>@</a:t>
            </a:r>
            <a:r>
              <a:rPr lang="en-US" sz="2700" i="1" u="sng" dirty="0" err="1">
                <a:hlinkClick r:id="rId2"/>
              </a:rPr>
              <a:t>gmail</a:t>
            </a:r>
            <a:r>
              <a:rPr lang="uk-UA" sz="2700" i="1" u="sng" dirty="0">
                <a:hlinkClick r:id="rId2"/>
              </a:rPr>
              <a:t>.</a:t>
            </a:r>
            <a:r>
              <a:rPr lang="en-US" sz="2700" i="1" u="sng" dirty="0">
                <a:hlinkClick r:id="rId2"/>
              </a:rPr>
              <a:t>com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dirty="0"/>
              <a:t> 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algn="l"/>
            <a:endParaRPr lang="uk-UA" dirty="0" smtClean="0"/>
          </a:p>
          <a:p>
            <a:pPr algn="l"/>
            <a:r>
              <a:rPr lang="uk-UA" dirty="0" smtClean="0"/>
              <a:t>Підвишенна </a:t>
            </a:r>
            <a:r>
              <a:rPr lang="uk-UA" dirty="0"/>
              <a:t>О.В</a:t>
            </a:r>
            <a:r>
              <a:rPr lang="uk-UA" dirty="0" smtClean="0"/>
              <a:t>., </a:t>
            </a:r>
            <a:r>
              <a:rPr lang="uk-UA" dirty="0"/>
              <a:t>студентка </a:t>
            </a:r>
            <a:r>
              <a:rPr lang="uk-UA" dirty="0" smtClean="0"/>
              <a:t>гр. СМ-81 </a:t>
            </a:r>
            <a:r>
              <a:rPr lang="uk-UA" dirty="0" err="1" smtClean="0"/>
              <a:t>ВПІ</a:t>
            </a:r>
            <a:r>
              <a:rPr lang="uk-UA" dirty="0" smtClean="0"/>
              <a:t>,</a:t>
            </a:r>
          </a:p>
          <a:p>
            <a:pPr algn="l"/>
            <a:r>
              <a:rPr lang="uk-UA" dirty="0" smtClean="0"/>
              <a:t>Поліщук Н.В., </a:t>
            </a:r>
            <a:r>
              <a:rPr lang="uk-UA" dirty="0" smtClean="0"/>
              <a:t>канд. фіз.-мат. </a:t>
            </a:r>
            <a:r>
              <a:rPr lang="uk-UA" dirty="0"/>
              <a:t>н</a:t>
            </a:r>
            <a:r>
              <a:rPr lang="uk-UA" dirty="0" smtClean="0"/>
              <a:t>аук, </a:t>
            </a:r>
            <a:r>
              <a:rPr lang="uk-UA" smtClean="0"/>
              <a:t>доцент </a:t>
            </a:r>
            <a:r>
              <a:rPr lang="uk-UA" smtClean="0"/>
              <a:t>каф. </a:t>
            </a:r>
            <a:r>
              <a:rPr lang="uk-UA" dirty="0" smtClean="0"/>
              <a:t>математичної фізики </a:t>
            </a:r>
            <a:r>
              <a:rPr lang="uk-UA" dirty="0" err="1" smtClean="0"/>
              <a:t>ФМФ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48868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dirty="0" smtClean="0"/>
              <a:t>План доповіді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 dirty="0" smtClean="0"/>
          </a:p>
          <a:p>
            <a:pPr>
              <a:lnSpc>
                <a:spcPct val="150000"/>
              </a:lnSpc>
            </a:pPr>
            <a:r>
              <a:rPr lang="uk-UA" dirty="0" smtClean="0"/>
              <a:t>1. </a:t>
            </a:r>
            <a:r>
              <a:rPr lang="uk-UA" dirty="0" err="1" smtClean="0"/>
              <a:t>СМО</a:t>
            </a:r>
            <a:r>
              <a:rPr lang="uk-UA" dirty="0" smtClean="0"/>
              <a:t>, їх характеристики.</a:t>
            </a:r>
          </a:p>
          <a:p>
            <a:pPr>
              <a:lnSpc>
                <a:spcPct val="150000"/>
              </a:lnSpc>
            </a:pPr>
            <a:r>
              <a:rPr lang="uk-UA" dirty="0" smtClean="0"/>
              <a:t>2. Застосування </a:t>
            </a:r>
            <a:r>
              <a:rPr lang="uk-UA" dirty="0" err="1" smtClean="0"/>
              <a:t>СМО</a:t>
            </a:r>
            <a:r>
              <a:rPr lang="uk-UA" dirty="0" smtClean="0"/>
              <a:t> до дослідження роботи </a:t>
            </a:r>
            <a:r>
              <a:rPr lang="uk-UA" dirty="0" err="1" smtClean="0"/>
              <a:t>видавничо</a:t>
            </a:r>
            <a:r>
              <a:rPr lang="uk-UA" dirty="0" smtClean="0"/>
              <a:t>-поліграфічного комплексу.</a:t>
            </a:r>
          </a:p>
          <a:p>
            <a:pPr>
              <a:lnSpc>
                <a:spcPct val="150000"/>
              </a:lnSpc>
            </a:pPr>
            <a:r>
              <a:rPr lang="uk-UA" dirty="0" smtClean="0"/>
              <a:t>3. Дослідження надійності комплексу.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077147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3045" y="218768"/>
            <a:ext cx="10515600" cy="761557"/>
          </a:xfrm>
        </p:spPr>
        <p:txBody>
          <a:bodyPr>
            <a:normAutofit/>
          </a:bodyPr>
          <a:lstStyle/>
          <a:p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О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їх характеристики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01663" y="1128888"/>
            <a:ext cx="10515600" cy="53057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2400" dirty="0"/>
              <a:t> </a:t>
            </a:r>
            <a:r>
              <a:rPr lang="uk-UA" sz="2400" dirty="0" smtClean="0"/>
              <a:t>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ємо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иканальну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О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 відмовами, яка може перебувати в чотирьох станах                             Граф системи має вигляд:</a:t>
            </a:r>
            <a:b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2400" dirty="0" smtClean="0"/>
              <a:t> </a:t>
            </a:r>
            <a:endParaRPr lang="en-US" sz="2400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uk-UA" dirty="0" smtClean="0"/>
          </a:p>
          <a:p>
            <a:pPr marL="0" indent="0" algn="just">
              <a:lnSpc>
                <a:spcPct val="110000"/>
              </a:lnSpc>
              <a:buNone/>
            </a:pPr>
            <a:r>
              <a:rPr lang="uk-UA" dirty="0"/>
              <a:t> </a:t>
            </a:r>
            <a:r>
              <a:rPr lang="uk-UA" dirty="0" smtClean="0"/>
              <a:t>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системі протікає найпростіший потік, який переводить систему із стану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стан                               з інтенсивністю  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uk-UA" dirty="0" smtClean="0"/>
              <a:t>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значимо                                 ймовірності знаходження системи  в станах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відповідно .  Тоді ці ймовірності задовольняють  рівнянням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фінальних станів       , а саме  </a:t>
            </a:r>
            <a:endParaRPr lang="uk-UA" sz="24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08874"/>
              </p:ext>
            </p:extLst>
          </p:nvPr>
        </p:nvGraphicFramePr>
        <p:xfrm>
          <a:off x="1863091" y="1507981"/>
          <a:ext cx="1846099" cy="40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1206360" imgH="266400" progId="Equation.DSMT4">
                  <p:embed/>
                </p:oleObj>
              </mc:Choice>
              <mc:Fallback>
                <p:oleObj name="Equation" r:id="rId3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3091" y="1507981"/>
                        <a:ext cx="1846099" cy="40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4284" y="2150927"/>
            <a:ext cx="6743526" cy="987610"/>
          </a:xfrm>
          <a:prstGeom prst="rect">
            <a:avLst/>
          </a:prstGeom>
        </p:spPr>
      </p:pic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4162"/>
              </p:ext>
            </p:extLst>
          </p:nvPr>
        </p:nvGraphicFramePr>
        <p:xfrm>
          <a:off x="2811784" y="4390489"/>
          <a:ext cx="2205105" cy="39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784" y="4390489"/>
                        <a:ext cx="2205105" cy="39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1932"/>
              </p:ext>
            </p:extLst>
          </p:nvPr>
        </p:nvGraphicFramePr>
        <p:xfrm>
          <a:off x="714447" y="4945418"/>
          <a:ext cx="1841051" cy="40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218960" imgH="266400" progId="Equation.DSMT4">
                  <p:embed/>
                </p:oleObj>
              </mc:Choice>
              <mc:Fallback>
                <p:oleObj name="Equation" r:id="rId8" imgW="1218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447" y="4945418"/>
                        <a:ext cx="1841051" cy="402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49995"/>
              </p:ext>
            </p:extLst>
          </p:nvPr>
        </p:nvGraphicFramePr>
        <p:xfrm>
          <a:off x="3151173" y="5502721"/>
          <a:ext cx="357192" cy="44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0" imgW="215640" imgH="266400" progId="Equation.DSMT4">
                  <p:embed/>
                </p:oleObj>
              </mc:Choice>
              <mc:Fallback>
                <p:oleObj name="Equation" r:id="rId10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51173" y="5502721"/>
                        <a:ext cx="357192" cy="44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60812"/>
              </p:ext>
            </p:extLst>
          </p:nvPr>
        </p:nvGraphicFramePr>
        <p:xfrm>
          <a:off x="1565725" y="3844440"/>
          <a:ext cx="297366" cy="41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2" imgW="190440" imgH="266400" progId="Equation.DSMT4">
                  <p:embed/>
                </p:oleObj>
              </mc:Choice>
              <mc:Fallback>
                <p:oleObj name="Equation" r:id="rId12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5725" y="3844440"/>
                        <a:ext cx="297366" cy="416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95619"/>
              </p:ext>
            </p:extLst>
          </p:nvPr>
        </p:nvGraphicFramePr>
        <p:xfrm>
          <a:off x="2908196" y="3836913"/>
          <a:ext cx="2108693" cy="41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4" imgW="1358640" imgH="266400" progId="Equation.DSMT4">
                  <p:embed/>
                </p:oleObj>
              </mc:Choice>
              <mc:Fallback>
                <p:oleObj name="Equation" r:id="rId14" imgW="1358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8196" y="3836913"/>
                        <a:ext cx="2108693" cy="41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805102"/>
              </p:ext>
            </p:extLst>
          </p:nvPr>
        </p:nvGraphicFramePr>
        <p:xfrm>
          <a:off x="7429921" y="3798022"/>
          <a:ext cx="906783" cy="43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6" imgW="558720" imgH="266400" progId="Equation.DSMT4">
                  <p:embed/>
                </p:oleObj>
              </mc:Choice>
              <mc:Fallback>
                <p:oleObj name="Equation" r:id="rId16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29921" y="3798022"/>
                        <a:ext cx="906783" cy="432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67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flipV="1">
            <a:off x="908755" y="251674"/>
            <a:ext cx="10515600" cy="45719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    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81755" y="1532537"/>
            <a:ext cx="10515600" cy="4351338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Ці  ймовірності можна знайти за формулами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рланга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976" y="562488"/>
            <a:ext cx="7933267" cy="2880623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63365"/>
              </p:ext>
            </p:extLst>
          </p:nvPr>
        </p:nvGraphicFramePr>
        <p:xfrm>
          <a:off x="8795748" y="3508580"/>
          <a:ext cx="402989" cy="42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53800" imgH="266400" progId="Equation.DSMT4">
                  <p:embed/>
                </p:oleObj>
              </mc:Choice>
              <mc:Fallback>
                <p:oleObj name="Equation" r:id="rId4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95748" y="3508580"/>
                        <a:ext cx="402989" cy="423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Объект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9328" y="3997189"/>
            <a:ext cx="9922405" cy="225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7493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Застосування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О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о дослідження роботи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давничо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поліграфічного комплексу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760362"/>
            <a:ext cx="10515600" cy="4351338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Застосуємо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ю систему для дослідження роботи поліграфічного комплексу з трьох  друкувальних машин і однієї ремонтної бригади. Розглянемо питання надійності цієї системи і дослідимо її на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ум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Позначимо  початковий  стан  системи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всі три машини працюють,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ві машини працюють, одна в ремонті,           одна працює, дві в ремонті,       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три  машини  в  ремонті.    Інтенсивність  виходу з ладу однієї  машини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рівнює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а інтенсивність потоку ремонту машин  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Граф системи буде мати вигляд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38927"/>
              </p:ext>
            </p:extLst>
          </p:nvPr>
        </p:nvGraphicFramePr>
        <p:xfrm>
          <a:off x="6757261" y="3597413"/>
          <a:ext cx="622358" cy="44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380880" imgH="266400" progId="Equation.DSMT4">
                  <p:embed/>
                </p:oleObj>
              </mc:Choice>
              <mc:Fallback>
                <p:oleObj name="Equation" r:id="rId3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7261" y="3597413"/>
                        <a:ext cx="622358" cy="446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3040"/>
              </p:ext>
            </p:extLst>
          </p:nvPr>
        </p:nvGraphicFramePr>
        <p:xfrm>
          <a:off x="1028701" y="4085806"/>
          <a:ext cx="457316" cy="47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330120" imgH="266400" progId="Equation.DSMT4">
                  <p:embed/>
                </p:oleObj>
              </mc:Choice>
              <mc:Fallback>
                <p:oleObj name="Equation" r:id="rId5" imgW="33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701" y="4085806"/>
                        <a:ext cx="457316" cy="474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95482"/>
              </p:ext>
            </p:extLst>
          </p:nvPr>
        </p:nvGraphicFramePr>
        <p:xfrm>
          <a:off x="6757261" y="4113478"/>
          <a:ext cx="637705" cy="446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380880" imgH="266400" progId="Equation.DSMT4">
                  <p:embed/>
                </p:oleObj>
              </mc:Choice>
              <mc:Fallback>
                <p:oleObj name="Equation" r:id="rId7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7261" y="4113478"/>
                        <a:ext cx="637705" cy="446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86700"/>
              </p:ext>
            </p:extLst>
          </p:nvPr>
        </p:nvGraphicFramePr>
        <p:xfrm>
          <a:off x="1028701" y="4629546"/>
          <a:ext cx="632359" cy="44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380880" imgH="266400" progId="Equation.DSMT4">
                  <p:embed/>
                </p:oleObj>
              </mc:Choice>
              <mc:Fallback>
                <p:oleObj name="Equation" r:id="rId9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8701" y="4629546"/>
                        <a:ext cx="632359" cy="442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84940"/>
              </p:ext>
            </p:extLst>
          </p:nvPr>
        </p:nvGraphicFramePr>
        <p:xfrm>
          <a:off x="2293408" y="5113028"/>
          <a:ext cx="1183569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3408" y="5113028"/>
                        <a:ext cx="1183569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592211"/>
              </p:ext>
            </p:extLst>
          </p:nvPr>
        </p:nvGraphicFramePr>
        <p:xfrm>
          <a:off x="8870949" y="5100580"/>
          <a:ext cx="1266473" cy="41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70949" y="5100580"/>
                        <a:ext cx="1266473" cy="41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571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99050"/>
            <a:ext cx="10515600" cy="97719"/>
          </a:xfrm>
        </p:spPr>
        <p:txBody>
          <a:bodyPr>
            <a:normAutofit fontScale="90000"/>
          </a:bodyPr>
          <a:lstStyle/>
          <a:p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86790" y="1067568"/>
            <a:ext cx="10515600" cy="533029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uk-UA" dirty="0" smtClean="0"/>
              <a:t>     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За формулами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рланга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1) маємо: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                   зведена інтенсивність потоку.   Нехай                               Тоді за 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ами (2)     </a:t>
            </a: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5850" y="729665"/>
            <a:ext cx="6760280" cy="111462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5631" y="2831266"/>
            <a:ext cx="8494501" cy="1307505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61170"/>
              </p:ext>
            </p:extLst>
          </p:nvPr>
        </p:nvGraphicFramePr>
        <p:xfrm>
          <a:off x="1508256" y="4138770"/>
          <a:ext cx="1078297" cy="819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634680" imgH="482400" progId="Equation.DSMT4">
                  <p:embed/>
                </p:oleObj>
              </mc:Choice>
              <mc:Fallback>
                <p:oleObj name="Equation" r:id="rId5" imgW="634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8256" y="4138770"/>
                        <a:ext cx="1078297" cy="819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57315"/>
              </p:ext>
            </p:extLst>
          </p:nvPr>
        </p:nvGraphicFramePr>
        <p:xfrm>
          <a:off x="7329011" y="4365916"/>
          <a:ext cx="1745580" cy="36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9011" y="4365916"/>
                        <a:ext cx="1745580" cy="369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2767" y="5567147"/>
            <a:ext cx="7344390" cy="624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748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5675"/>
          </a:xfrm>
        </p:spPr>
        <p:txBody>
          <a:bodyPr>
            <a:norm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Дослідження надійності комплексу</a:t>
            </a:r>
            <a:b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47889" y="1320800"/>
            <a:ext cx="10515600" cy="4955822"/>
          </a:xfrm>
        </p:spPr>
        <p:txBody>
          <a:bodyPr/>
          <a:lstStyle/>
          <a:p>
            <a:pPr marL="0" indent="0">
              <a:buNone/>
            </a:pPr>
            <a:r>
              <a:rPr lang="uk-UA" dirty="0" smtClean="0"/>
              <a:t>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имо питання надійності цієї системи. При послідовному з'єднанні станів, надійність системи визначається за формулою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Надійність системи як функція зведеної інтенсивності, враховуючи  (2), має вигляд </a:t>
            </a: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Дослідимо цю функцію на екстремум.  Для знаходження екстремумів </a:t>
            </a: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имаємо рівняння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9711" y="2287451"/>
            <a:ext cx="4350868" cy="54606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2519" y="3952874"/>
            <a:ext cx="4205464" cy="1027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591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0822" y="252237"/>
            <a:ext cx="10515600" cy="109008"/>
          </a:xfrm>
        </p:spPr>
        <p:txBody>
          <a:bodyPr>
            <a:normAutofit fontScale="90000"/>
          </a:bodyPr>
          <a:lstStyle/>
          <a:p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530578"/>
            <a:ext cx="10515600" cy="56463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уючи  (3) за формулами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рдано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і враховуючи вигляд функції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маємо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3733" y="801767"/>
            <a:ext cx="8195734" cy="94112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324" y="3501752"/>
            <a:ext cx="6953267" cy="74287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01425"/>
              </p:ext>
            </p:extLst>
          </p:nvPr>
        </p:nvGraphicFramePr>
        <p:xfrm>
          <a:off x="1002421" y="2810933"/>
          <a:ext cx="969430" cy="44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5" imgW="583920" imgH="266400" progId="Equation.DSMT4">
                  <p:embed/>
                </p:oleObj>
              </mc:Choice>
              <mc:Fallback>
                <p:oleObj name="Equation" r:id="rId5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2421" y="2810933"/>
                        <a:ext cx="969430" cy="442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795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тература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 algn="just">
              <a:lnSpc>
                <a:spcPct val="15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емер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.Ш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й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кономике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.Ш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ремер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.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утко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.М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ишкин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.М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– М.: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ЮНИТИ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0. – 352 с.</a:t>
            </a:r>
          </a:p>
          <a:p>
            <a:pPr marL="0" lvl="0" indent="0" algn="just">
              <a:lnSpc>
                <a:spcPct val="15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Поліщук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.В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ушлик-Дивульська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.І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Орел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.П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ження операцій: конспект лекцій для студентів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давничо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поліграфічного  інституту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УУ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. Електронне навчальне видання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У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№ Е 10/11. 571. Київ: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ТУ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, 68 с., гриф «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комендованo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одичною радою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УУ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,   №  протоколу Ради 10; дата отримання грифу 16.06.2011. </a:t>
            </a:r>
          </a:p>
          <a:p>
            <a:pPr algn="just"/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4052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</TotalTime>
  <Words>360</Words>
  <Application>Microsoft Office PowerPoint</Application>
  <PresentationFormat>Довільний</PresentationFormat>
  <Paragraphs>63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9</vt:i4>
      </vt:variant>
    </vt:vector>
  </HeadingPairs>
  <TitlesOfParts>
    <vt:vector size="11" baseType="lpstr">
      <vt:lpstr>Тема Office</vt:lpstr>
      <vt:lpstr>Equation</vt:lpstr>
      <vt:lpstr>                ДОСЛІДЖЕННЯ РОБОТИ ТРИКАНАЛЬНОЇ  СИСТЕМИ  МАСОВОГО ОБСЛУГОВУВАННЯ  Національний технічний університет України  «Київський політехнічний інститут імені Ігоря Сікорського»  Україна, 03056, м. Київ, пр-т Перемоги, 37, 204-82-46, e-mail: nvpolinv@gmail.com  </vt:lpstr>
      <vt:lpstr>План доповіді</vt:lpstr>
      <vt:lpstr>1. СМО, їх характеристики.</vt:lpstr>
      <vt:lpstr>    </vt:lpstr>
      <vt:lpstr>2. Застосування СМО до дослідження роботи видавничо-поліграфічного комплексу</vt:lpstr>
      <vt:lpstr>Презентація PowerPoint</vt:lpstr>
      <vt:lpstr>3. Дослідження надійності комплексу </vt:lpstr>
      <vt:lpstr>Презентація PowerPoint</vt:lpstr>
      <vt:lpstr>Літерату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СЛІДЖЕННЯ РОБОТИ ТРИКАНАЛЬНОЇ  СИСТЕМИ  МАСОВОГО ОБСЛУГОВУВАННЯ О. В. Підвишенна, Н. В. Поліщук</dc:title>
  <dc:creator>Nataliya</dc:creator>
  <cp:lastModifiedBy>RePack by Diakov</cp:lastModifiedBy>
  <cp:revision>32</cp:revision>
  <dcterms:created xsi:type="dcterms:W3CDTF">2020-04-25T08:57:59Z</dcterms:created>
  <dcterms:modified xsi:type="dcterms:W3CDTF">2020-05-07T09:35:05Z</dcterms:modified>
</cp:coreProperties>
</file>